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65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80" d="100"/>
          <a:sy n="80" d="100"/>
        </p:scale>
        <p:origin x="221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65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269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980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442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387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348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0723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389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799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26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662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AB8AA0-A33C-443A-A807-D72F78623144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FA4E3-20D9-4344-A11E-AD66121C9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65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71.png"/><Relationship Id="rId5" Type="http://schemas.openxmlformats.org/officeDocument/2006/relationships/image" Target="../media/image59.png"/><Relationship Id="rId10" Type="http://schemas.openxmlformats.org/officeDocument/2006/relationships/image" Target="../media/image56.png"/><Relationship Id="rId4" Type="http://schemas.openxmlformats.org/officeDocument/2006/relationships/slide" Target="slide9.xml"/><Relationship Id="rId9" Type="http://schemas.openxmlformats.org/officeDocument/2006/relationships/slide" Target="slide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image" Target="../media/image62.png"/><Relationship Id="rId10" Type="http://schemas.openxmlformats.org/officeDocument/2006/relationships/image" Target="../media/image73.png"/><Relationship Id="rId4" Type="http://schemas.openxmlformats.org/officeDocument/2006/relationships/image" Target="../media/image63.png"/><Relationship Id="rId9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6.jp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36.jpg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36.jpg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0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2.xml"/><Relationship Id="rId12" Type="http://schemas.openxmlformats.org/officeDocument/2006/relationships/image" Target="../media/image59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55.gif"/><Relationship Id="rId11" Type="http://schemas.openxmlformats.org/officeDocument/2006/relationships/image" Target="../media/image58.png"/><Relationship Id="rId5" Type="http://schemas.openxmlformats.org/officeDocument/2006/relationships/slide" Target="slide11.xml"/><Relationship Id="rId10" Type="http://schemas.openxmlformats.org/officeDocument/2006/relationships/image" Target="../media/image57.png"/><Relationship Id="rId4" Type="http://schemas.openxmlformats.org/officeDocument/2006/relationships/image" Target="../media/image54.png"/><Relationship Id="rId9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EBC17F6A-224E-4813-99B0-B26AD68018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Text Box 4">
            <a:extLst>
              <a:ext uri="{FF2B5EF4-FFF2-40B4-BE49-F238E27FC236}">
                <a16:creationId xmlns:a16="http://schemas.microsoft.com/office/drawing/2014/main" id="{23463F86-C9C7-4766-84C7-4C923486D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818" y="766844"/>
            <a:ext cx="601900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 b="1" i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0. </a:t>
            </a:r>
            <a:r>
              <a:rPr lang="en-US" altLang="en-US" sz="6600" b="1" i="1" dirty="0" err="1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6600" b="1" i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600" b="1" i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099" name="WordArt 12">
            <a:extLst>
              <a:ext uri="{FF2B5EF4-FFF2-40B4-BE49-F238E27FC236}">
                <a16:creationId xmlns:a16="http://schemas.microsoft.com/office/drawing/2014/main" id="{1A31E785-8605-4819-B3D3-FBC71024F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794" y="1874840"/>
            <a:ext cx="8610600" cy="210819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1327"/>
              </a:avLst>
            </a:prstTxWarp>
          </a:bodyPr>
          <a:lstStyle/>
          <a:p>
            <a:pPr algn="ctr"/>
            <a:r>
              <a:rPr lang="en-US" sz="1200" b="1" i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RỪ SỐ NGUYÊN.</a:t>
            </a:r>
          </a:p>
          <a:p>
            <a:pPr algn="ctr"/>
            <a:r>
              <a:rPr lang="en-US" sz="1200" b="1" i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</a:p>
        </p:txBody>
      </p:sp>
    </p:spTree>
    <p:extLst>
      <p:ext uri="{BB962C8B-B14F-4D97-AF65-F5344CB8AC3E}">
        <p14:creationId xmlns:p14="http://schemas.microsoft.com/office/powerpoint/2010/main" val="79256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EEF98E0-23ED-4AC4-A546-0A71A6663B35}"/>
              </a:ext>
            </a:extLst>
          </p:cNvPr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/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sz="48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4800" dirty="0" smtClean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5672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blipFill>
                <a:blip r:embed="rId4"/>
                <a:stretch>
                  <a:fillRect t="-9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cau a">
            <a:extLst>
              <a:ext uri="{FF2B5EF4-FFF2-40B4-BE49-F238E27FC236}">
                <a16:creationId xmlns:a16="http://schemas.microsoft.com/office/drawing/2014/main" id="{493629C4-E2CF-4E80-A0CA-3B6A994BB3F2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2219325"/>
            <a:ext cx="3616325" cy="1077913"/>
            <a:chOff x="650211" y="3570787"/>
            <a:chExt cx="3616989" cy="1077413"/>
          </a:xfrm>
        </p:grpSpPr>
        <p:pic>
          <p:nvPicPr>
            <p:cNvPr id="130141" name="Picture 22">
              <a:extLst>
                <a:ext uri="{FF2B5EF4-FFF2-40B4-BE49-F238E27FC236}">
                  <a16:creationId xmlns:a16="http://schemas.microsoft.com/office/drawing/2014/main" id="{097E8EB3-2F52-43A2-987E-E578E4DE8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A7A59D9-0CD5-4797-9035-DB41A1434F66}"/>
                </a:ext>
              </a:extLst>
            </p:cNvPr>
            <p:cNvSpPr/>
            <p:nvPr/>
          </p:nvSpPr>
          <p:spPr>
            <a:xfrm>
              <a:off x="2036162" y="3729126"/>
              <a:ext cx="1055291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 smtClean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</a:t>
              </a:r>
              <a:r>
                <a:rPr lang="en-US" sz="4800" b="1" dirty="0" smtClean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9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>
            <a:extLst>
              <a:ext uri="{FF2B5EF4-FFF2-40B4-BE49-F238E27FC236}">
                <a16:creationId xmlns:a16="http://schemas.microsoft.com/office/drawing/2014/main" id="{7F6CF2D7-904E-43EC-BEFF-1059549DCB4C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2219325"/>
            <a:ext cx="3617912" cy="1077913"/>
            <a:chOff x="4755813" y="3570786"/>
            <a:chExt cx="3616989" cy="1077413"/>
          </a:xfrm>
        </p:grpSpPr>
        <p:pic>
          <p:nvPicPr>
            <p:cNvPr id="130139" name="Picture 25">
              <a:extLst>
                <a:ext uri="{FF2B5EF4-FFF2-40B4-BE49-F238E27FC236}">
                  <a16:creationId xmlns:a16="http://schemas.microsoft.com/office/drawing/2014/main" id="{792AF69C-546F-492A-9715-655E43DC0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BE9C652-6890-491F-BDFC-FD4CDEE9F3D1}"/>
                </a:ext>
              </a:extLst>
            </p:cNvPr>
            <p:cNvSpPr/>
            <p:nvPr/>
          </p:nvSpPr>
          <p:spPr>
            <a:xfrm>
              <a:off x="6101196" y="3729126"/>
              <a:ext cx="1104508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0</a:t>
              </a:r>
            </a:p>
          </p:txBody>
        </p:sp>
      </p:grpSp>
      <p:grpSp>
        <p:nvGrpSpPr>
          <p:cNvPr id="28" name="cau b">
            <a:extLst>
              <a:ext uri="{FF2B5EF4-FFF2-40B4-BE49-F238E27FC236}">
                <a16:creationId xmlns:a16="http://schemas.microsoft.com/office/drawing/2014/main" id="{5D1AE2D7-46C3-4BD4-9F94-605B13B17D2D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3932238"/>
            <a:ext cx="3616325" cy="1077912"/>
            <a:chOff x="650211" y="4711478"/>
            <a:chExt cx="3616989" cy="1077413"/>
          </a:xfrm>
        </p:grpSpPr>
        <p:pic>
          <p:nvPicPr>
            <p:cNvPr id="130137" name="Picture 28">
              <a:extLst>
                <a:ext uri="{FF2B5EF4-FFF2-40B4-BE49-F238E27FC236}">
                  <a16:creationId xmlns:a16="http://schemas.microsoft.com/office/drawing/2014/main" id="{AB6BCA54-4114-48D1-AB2C-46EF1F7BF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27D064C-C7F2-4D77-8A62-80B3C7B48F45}"/>
                </a:ext>
              </a:extLst>
            </p:cNvPr>
            <p:cNvSpPr/>
            <p:nvPr/>
          </p:nvSpPr>
          <p:spPr>
            <a:xfrm>
              <a:off x="1948303" y="4786746"/>
              <a:ext cx="123486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420</a:t>
              </a:r>
            </a:p>
          </p:txBody>
        </p:sp>
      </p:grpSp>
      <p:grpSp>
        <p:nvGrpSpPr>
          <p:cNvPr id="31" name="cau d">
            <a:extLst>
              <a:ext uri="{FF2B5EF4-FFF2-40B4-BE49-F238E27FC236}">
                <a16:creationId xmlns:a16="http://schemas.microsoft.com/office/drawing/2014/main" id="{D9C3300C-9A77-43AB-AF21-F43045C96262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3932238"/>
            <a:ext cx="3617912" cy="1077912"/>
            <a:chOff x="4707116" y="4806539"/>
            <a:chExt cx="3616989" cy="1077413"/>
          </a:xfrm>
        </p:grpSpPr>
        <p:pic>
          <p:nvPicPr>
            <p:cNvPr id="130135" name="Picture 31">
              <a:extLst>
                <a:ext uri="{FF2B5EF4-FFF2-40B4-BE49-F238E27FC236}">
                  <a16:creationId xmlns:a16="http://schemas.microsoft.com/office/drawing/2014/main" id="{89C40ADF-8A6B-49B1-8656-011BBF515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AE6F682-83D0-452F-91E8-031767DC6627}"/>
                </a:ext>
              </a:extLst>
            </p:cNvPr>
            <p:cNvSpPr/>
            <p:nvPr/>
          </p:nvSpPr>
          <p:spPr>
            <a:xfrm>
              <a:off x="5934818" y="4860249"/>
              <a:ext cx="138977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 smtClean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</a:t>
              </a:r>
              <a:r>
                <a:rPr lang="en-US" sz="4800" b="1" dirty="0" smtClean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9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sp>
        <p:nvSpPr>
          <p:cNvPr id="34" name="Rectangle 33">
            <a:hlinkClick r:id="rId6" action="ppaction://hlinksldjump"/>
            <a:extLst>
              <a:ext uri="{FF2B5EF4-FFF2-40B4-BE49-F238E27FC236}">
                <a16:creationId xmlns:a16="http://schemas.microsoft.com/office/drawing/2014/main" id="{76F1D7F1-23C2-4A12-BF1E-9D323F02C815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39" name="c3">
            <a:hlinkClick r:id="rId7" action="ppaction://hlinksldjump"/>
            <a:extLst>
              <a:ext uri="{FF2B5EF4-FFF2-40B4-BE49-F238E27FC236}">
                <a16:creationId xmlns:a16="http://schemas.microsoft.com/office/drawing/2014/main" id="{C9DD53DB-CDA7-4AA9-9632-4AE6792532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659" y="5371156"/>
            <a:ext cx="1497013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c3">
            <a:hlinkClick r:id="rId7" action="ppaction://hlinksldjump"/>
            <a:extLst>
              <a:ext uri="{FF2B5EF4-FFF2-40B4-BE49-F238E27FC236}">
                <a16:creationId xmlns:a16="http://schemas.microsoft.com/office/drawing/2014/main" id="{AD1DF13F-6E55-4D17-A535-6E45E0799B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4648200"/>
            <a:ext cx="1684338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c3">
            <a:hlinkClick r:id="rId7" action="ppaction://hlinksldjump"/>
            <a:extLst>
              <a:ext uri="{FF2B5EF4-FFF2-40B4-BE49-F238E27FC236}">
                <a16:creationId xmlns:a16="http://schemas.microsoft.com/office/drawing/2014/main" id="{5C98DD7E-4B41-4CE9-BF1E-2CD9DA21E5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848" y="5107366"/>
            <a:ext cx="18002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169D4BC-A96A-4160-A795-0568D5F6453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3707" y="4645819"/>
            <a:ext cx="2419350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F224BDBE-504F-4DE6-9DA6-4D30B9D0A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0" y="4913841"/>
            <a:ext cx="376898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/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5672 – 97) – 5672</a:t>
            </a:r>
          </a:p>
          <a:p>
            <a:pPr/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672 – 97 – 5672 </a:t>
            </a:r>
          </a:p>
          <a:p>
            <a:pPr/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5672 – 5672) – 97 </a:t>
            </a:r>
          </a:p>
          <a:p>
            <a:pPr/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97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Rectangle: Rounded Corners 3">
            <a:extLst>
              <a:ext uri="{FF2B5EF4-FFF2-40B4-BE49-F238E27FC236}">
                <a16:creationId xmlns:a16="http://schemas.microsoft.com/office/drawing/2014/main" id="{1C8C4994-D8D0-48A3-B6E6-C7A5B3E230C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36" name="Rectangle: Rounded Corners 174">
            <a:extLst>
              <a:ext uri="{FF2B5EF4-FFF2-40B4-BE49-F238E27FC236}">
                <a16:creationId xmlns:a16="http://schemas.microsoft.com/office/drawing/2014/main" id="{19D0268E-7B8C-44D2-8767-3536C036C2A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37" name="Rectangle: Rounded Corners 175">
            <a:extLst>
              <a:ext uri="{FF2B5EF4-FFF2-40B4-BE49-F238E27FC236}">
                <a16:creationId xmlns:a16="http://schemas.microsoft.com/office/drawing/2014/main" id="{AB9464E7-24FF-4E47-953D-F8ED532F67B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8" name="Rectangle: Rounded Corners 176">
            <a:extLst>
              <a:ext uri="{FF2B5EF4-FFF2-40B4-BE49-F238E27FC236}">
                <a16:creationId xmlns:a16="http://schemas.microsoft.com/office/drawing/2014/main" id="{03C3A8DE-DD43-4189-BAC5-BE7883C345B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39" name="Rectangle: Rounded Corners 177">
            <a:extLst>
              <a:ext uri="{FF2B5EF4-FFF2-40B4-BE49-F238E27FC236}">
                <a16:creationId xmlns:a16="http://schemas.microsoft.com/office/drawing/2014/main" id="{60A48234-A2D5-4D11-8A10-800C9F618C3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40" name="Rectangle: Rounded Corners 178">
            <a:extLst>
              <a:ext uri="{FF2B5EF4-FFF2-40B4-BE49-F238E27FC236}">
                <a16:creationId xmlns:a16="http://schemas.microsoft.com/office/drawing/2014/main" id="{35479BF3-D49E-40C1-A303-EB100D647A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41" name="Rectangle: Rounded Corners 179">
            <a:extLst>
              <a:ext uri="{FF2B5EF4-FFF2-40B4-BE49-F238E27FC236}">
                <a16:creationId xmlns:a16="http://schemas.microsoft.com/office/drawing/2014/main" id="{269EEE0E-9BCC-4E3B-965B-D7132EA6140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42" name="Rectangle: Rounded Corners 180">
            <a:extLst>
              <a:ext uri="{FF2B5EF4-FFF2-40B4-BE49-F238E27FC236}">
                <a16:creationId xmlns:a16="http://schemas.microsoft.com/office/drawing/2014/main" id="{29D9AEE1-47CC-4354-A148-5E30BF46145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43" name="Rectangle: Rounded Corners 181">
            <a:extLst>
              <a:ext uri="{FF2B5EF4-FFF2-40B4-BE49-F238E27FC236}">
                <a16:creationId xmlns:a16="http://schemas.microsoft.com/office/drawing/2014/main" id="{626A9064-E0EC-4695-9A2D-68D26156342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44" name="Rectangle: Rounded Corners 182">
            <a:extLst>
              <a:ext uri="{FF2B5EF4-FFF2-40B4-BE49-F238E27FC236}">
                <a16:creationId xmlns:a16="http://schemas.microsoft.com/office/drawing/2014/main" id="{7139EAB7-BB13-4A66-AC99-D958CF8D307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45" name="Rectangle: Rounded Corners 183">
            <a:extLst>
              <a:ext uri="{FF2B5EF4-FFF2-40B4-BE49-F238E27FC236}">
                <a16:creationId xmlns:a16="http://schemas.microsoft.com/office/drawing/2014/main" id="{ABCFC908-4A8E-4712-84E1-B7DA82BDB2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46" name="Rectangle: Rounded Corners 184">
            <a:extLst>
              <a:ext uri="{FF2B5EF4-FFF2-40B4-BE49-F238E27FC236}">
                <a16:creationId xmlns:a16="http://schemas.microsoft.com/office/drawing/2014/main" id="{C67EF565-C055-4BE0-8792-295438B1ED7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47" name="Rectangle: Rounded Corners 186">
            <a:extLst>
              <a:ext uri="{FF2B5EF4-FFF2-40B4-BE49-F238E27FC236}">
                <a16:creationId xmlns:a16="http://schemas.microsoft.com/office/drawing/2014/main" id="{901F5120-B959-49E0-BF4B-E6169EEEAC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67122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96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847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28">
                                          <p:stCondLst>
                                            <p:cond delay="847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88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88" tmFilter="0, 0; 0.125,0.2665; 0.25,0.4; 0.375,0.465; 0.5,0.5;  0.625,0.535; 0.75,0.6; 0.875,0.7335; 1,1">
                                          <p:stCondLst>
                                            <p:cond delay="308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544" tmFilter="0, 0; 0.125,0.2665; 0.25,0.4; 0.375,0.465; 0.5,0.5;  0.625,0.535; 0.75,0.6; 0.875,0.7335; 1,1">
                                          <p:stCondLst>
                                            <p:cond delay="615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63" tmFilter="0, 0; 0.125,0.2665; 0.25,0.4; 0.375,0.465; 0.5,0.5;  0.625,0.535; 0.75,0.6; 0.875,0.7335; 1,1">
                                          <p:stCondLst>
                                            <p:cond delay="77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121">
                                          <p:stCondLst>
                                            <p:cond delay="288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772" decel="50000">
                                          <p:stCondLst>
                                            <p:cond delay="300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21">
                                          <p:stCondLst>
                                            <p:cond delay="6101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772" decel="50000">
                                          <p:stCondLst>
                                            <p:cond delay="622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21">
                                          <p:stCondLst>
                                            <p:cond delay="763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772" decel="50000">
                                          <p:stCondLst>
                                            <p:cond delay="77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121">
                                          <p:stCondLst>
                                            <p:cond delay="840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772" decel="50000">
                                          <p:stCondLst>
                                            <p:cond delay="852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31 -0.01389 L -0.19131 -0.01389 C -0.19583 -0.01112 -0.20052 -0.00857 -0.20468 -0.0051 C -0.21267 0.00162 -0.21944 0.01134 -0.22795 0.01712 C -0.24479 0.02824 -0.25902 0.03703 -0.27465 0.05277 C -0.28142 0.05925 -0.2868 0.06527 -0.29461 0.07037 C -0.30017 0.07407 -0.30555 0.0787 -0.31128 0.08148 C -0.31614 0.08379 -0.32135 0.08449 -0.32638 0.08611 L -0.46805 0.08379 C -0.47326 0.08333 -0.47743 0.07731 -0.48142 0.07268 C -0.50729 0.04097 -0.47569 0.07037 -0.49305 0.05486 C -0.51649 0.06018 -0.48628 0.05208 -0.51961 0.06828 C -0.571 0.09305 -0.50034 0.05763 -0.55972 0.09259 C -0.56232 0.09421 -0.56527 0.09444 -0.56805 0.0949 C -0.58142 0.09722 -0.59461 0.0993 -0.60798 0.10162 C -0.61076 0.1037 -0.61319 0.10694 -0.61631 0.10833 C -0.64913 0.1206 -0.66232 0.11342 -0.70138 0.11041 C -0.70746 0.10833 -0.71388 0.10717 -0.71961 0.1037 C -0.72413 0.10115 -0.72725 0.09583 -0.73142 0.09259 C -0.73281 0.09143 -0.73472 0.0912 -0.73628 0.0905 C -0.74461 0.0824 -0.75156 0.07037 -0.76128 0.06597 C -0.76822 0.06296 -0.76493 0.06504 -0.77135 0.05925 C -0.77239 0.05717 -0.77378 0.05509 -0.77465 0.05277 C -0.77586 0.04976 -0.77795 0.04375 -0.77795 0.04375 L 0.21875 0.38611 L 0.35869 0.28379 L 0.30869 0.10833 L 0.30869 0.10833 L 0.42362 0.26388 C 0.41146 0.27546 0.41546 0.27037 0.41042 0.27708 L 0.41042 0.27708 " pathEditMode="relative" ptsTypes="AAAAAAAAAAAAAAAAAAAAAAAAAAAAAAA">
                                      <p:cBhvr>
                                        <p:cTn id="89" dur="28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8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9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45" grpId="0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7DC12B1A-7E33-4B13-95AD-5493ABC5A1F7}"/>
              </a:ext>
            </a:extLst>
          </p:cNvPr>
          <p:cNvSpPr/>
          <p:nvPr/>
        </p:nvSpPr>
        <p:spPr>
          <a:xfrm>
            <a:off x="2047875" y="1714500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34" name="Rectangle 33">
            <a:hlinkClick r:id="rId4" action="ppaction://hlinksldjump"/>
            <a:extLst>
              <a:ext uri="{FF2B5EF4-FFF2-40B4-BE49-F238E27FC236}">
                <a16:creationId xmlns:a16="http://schemas.microsoft.com/office/drawing/2014/main" id="{D9DB6BC8-0A45-4C63-A8E6-139AD152417E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9372BAA-4D6B-476C-8888-6F2F92A7BC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0531" y="4463257"/>
            <a:ext cx="24209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F93F73B-BAD7-4FEF-8C3B-915E7222E25F}"/>
              </a:ext>
            </a:extLst>
          </p:cNvPr>
          <p:cNvSpPr/>
          <p:nvPr/>
        </p:nvSpPr>
        <p:spPr>
          <a:xfrm>
            <a:off x="1895475" y="1430338"/>
            <a:ext cx="8001000" cy="25908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36" name="cau a">
            <a:extLst>
              <a:ext uri="{FF2B5EF4-FFF2-40B4-BE49-F238E27FC236}">
                <a16:creationId xmlns:a16="http://schemas.microsoft.com/office/drawing/2014/main" id="{3A5A6544-3C0A-4143-94C6-40C5772D2722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2949575"/>
            <a:ext cx="3616325" cy="1077913"/>
            <a:chOff x="650211" y="3570787"/>
            <a:chExt cx="3616989" cy="1077413"/>
          </a:xfrm>
        </p:grpSpPr>
        <p:pic>
          <p:nvPicPr>
            <p:cNvPr id="131166" name="Picture 36">
              <a:extLst>
                <a:ext uri="{FF2B5EF4-FFF2-40B4-BE49-F238E27FC236}">
                  <a16:creationId xmlns:a16="http://schemas.microsoft.com/office/drawing/2014/main" id="{2D8C3E1D-2E32-4B71-BB07-C5073114B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08B19C-BDC3-4B10-9B6E-FA67A71A4E63}"/>
                </a:ext>
              </a:extLst>
            </p:cNvPr>
            <p:cNvSpPr/>
            <p:nvPr/>
          </p:nvSpPr>
          <p:spPr>
            <a:xfrm>
              <a:off x="2306317" y="3729126"/>
              <a:ext cx="51498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5</a:t>
              </a:r>
            </a:p>
          </p:txBody>
        </p:sp>
      </p:grpSp>
      <p:grpSp>
        <p:nvGrpSpPr>
          <p:cNvPr id="42" name="cau c">
            <a:extLst>
              <a:ext uri="{FF2B5EF4-FFF2-40B4-BE49-F238E27FC236}">
                <a16:creationId xmlns:a16="http://schemas.microsoft.com/office/drawing/2014/main" id="{F40D30D9-D19D-4684-B643-E241ACEBAF0B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1703388"/>
            <a:ext cx="3617912" cy="1077912"/>
            <a:chOff x="4755813" y="3570786"/>
            <a:chExt cx="3616989" cy="1077413"/>
          </a:xfrm>
        </p:grpSpPr>
        <p:pic>
          <p:nvPicPr>
            <p:cNvPr id="131164" name="Picture 43">
              <a:extLst>
                <a:ext uri="{FF2B5EF4-FFF2-40B4-BE49-F238E27FC236}">
                  <a16:creationId xmlns:a16="http://schemas.microsoft.com/office/drawing/2014/main" id="{104D264E-9E22-4BB6-9EE9-95C99E2B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C6C55A8-1409-4595-9711-35EB0E2EC6D2}"/>
                </a:ext>
              </a:extLst>
            </p:cNvPr>
            <p:cNvSpPr/>
            <p:nvPr/>
          </p:nvSpPr>
          <p:spPr>
            <a:xfrm>
              <a:off x="6282288" y="3729126"/>
              <a:ext cx="74232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5</a:t>
              </a:r>
            </a:p>
          </p:txBody>
        </p:sp>
      </p:grpSp>
      <p:grpSp>
        <p:nvGrpSpPr>
          <p:cNvPr id="46" name="cau b">
            <a:extLst>
              <a:ext uri="{FF2B5EF4-FFF2-40B4-BE49-F238E27FC236}">
                <a16:creationId xmlns:a16="http://schemas.microsoft.com/office/drawing/2014/main" id="{4D56608C-2B9B-4352-B1A0-3EB583B76AFB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1779588"/>
            <a:ext cx="3616325" cy="1077912"/>
            <a:chOff x="650211" y="4711478"/>
            <a:chExt cx="3616989" cy="1077413"/>
          </a:xfrm>
        </p:grpSpPr>
        <p:pic>
          <p:nvPicPr>
            <p:cNvPr id="131162" name="Picture 46">
              <a:extLst>
                <a:ext uri="{FF2B5EF4-FFF2-40B4-BE49-F238E27FC236}">
                  <a16:creationId xmlns:a16="http://schemas.microsoft.com/office/drawing/2014/main" id="{EE66AB47-DE85-4E5A-BDBF-372A3F41F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4F80F0BC-2102-4643-8163-AC6CFDCA3AB2}"/>
                </a:ext>
              </a:extLst>
            </p:cNvPr>
            <p:cNvSpPr/>
            <p:nvPr/>
          </p:nvSpPr>
          <p:spPr>
            <a:xfrm>
              <a:off x="2025261" y="4786746"/>
              <a:ext cx="1080943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35</a:t>
              </a:r>
            </a:p>
          </p:txBody>
        </p:sp>
      </p:grpSp>
      <p:grpSp>
        <p:nvGrpSpPr>
          <p:cNvPr id="49" name="cau d">
            <a:extLst>
              <a:ext uri="{FF2B5EF4-FFF2-40B4-BE49-F238E27FC236}">
                <a16:creationId xmlns:a16="http://schemas.microsoft.com/office/drawing/2014/main" id="{D97DBD25-3347-4139-81BF-5C348186B220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2949575"/>
            <a:ext cx="3617912" cy="1077913"/>
            <a:chOff x="4707116" y="4806539"/>
            <a:chExt cx="3616989" cy="1077413"/>
          </a:xfrm>
        </p:grpSpPr>
        <p:pic>
          <p:nvPicPr>
            <p:cNvPr id="131160" name="Picture 49">
              <a:extLst>
                <a:ext uri="{FF2B5EF4-FFF2-40B4-BE49-F238E27FC236}">
                  <a16:creationId xmlns:a16="http://schemas.microsoft.com/office/drawing/2014/main" id="{BBD1149F-3CCC-4D00-896D-899119353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B7B9F81-34A6-45CA-B929-29E5E0AB2BAC}"/>
                </a:ext>
              </a:extLst>
            </p:cNvPr>
            <p:cNvSpPr/>
            <p:nvPr/>
          </p:nvSpPr>
          <p:spPr>
            <a:xfrm>
              <a:off x="6203252" y="4860249"/>
              <a:ext cx="852901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/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</a:p>
              <a:p>
                <a:pPr eaLnBrk="1" hangingPunct="1">
                  <a:defRPr/>
                </a:pP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0+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5</m:t>
                    </m:r>
                  </m:oMath>
                </a14:m>
                <a:endParaRPr lang="en-US" sz="480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blipFill>
                <a:blip r:embed="rId8"/>
                <a:stretch>
                  <a:fillRect l="-4016" t="-9728" b="-22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>
            <a:hlinkClick r:id="rId9" action="ppaction://hlinksldjump"/>
            <a:extLst>
              <a:ext uri="{FF2B5EF4-FFF2-40B4-BE49-F238E27FC236}">
                <a16:creationId xmlns:a16="http://schemas.microsoft.com/office/drawing/2014/main" id="{019236B2-5EEC-4E06-A8DD-A4E53E36296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4667250"/>
            <a:ext cx="1897062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hlinkClick r:id="rId9" action="ppaction://hlinksldjump"/>
            <a:extLst>
              <a:ext uri="{FF2B5EF4-FFF2-40B4-BE49-F238E27FC236}">
                <a16:creationId xmlns:a16="http://schemas.microsoft.com/office/drawing/2014/main" id="{1779C977-E089-41D1-ACCE-CE42BC2BCA0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4573588"/>
            <a:ext cx="2087562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>
            <a:hlinkClick r:id="rId9" action="ppaction://hlinksldjump"/>
            <a:extLst>
              <a:ext uri="{FF2B5EF4-FFF2-40B4-BE49-F238E27FC236}">
                <a16:creationId xmlns:a16="http://schemas.microsoft.com/office/drawing/2014/main" id="{5CB0BF19-11AC-4FA9-BCE4-9B90DB837B8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563" y="4557713"/>
            <a:ext cx="1760537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94" name="TextBox 7">
            <a:extLst>
              <a:ext uri="{FF2B5EF4-FFF2-40B4-BE49-F238E27FC236}">
                <a16:creationId xmlns:a16="http://schemas.microsoft.com/office/drawing/2014/main" id="{C7B4CB20-73A5-48D9-AE2A-AB665776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3588" y="477838"/>
            <a:ext cx="287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rgbClr val="FFFFFF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14" name="Rectangle: Rounded Corners 3">
            <a:extLst>
              <a:ext uri="{FF2B5EF4-FFF2-40B4-BE49-F238E27FC236}">
                <a16:creationId xmlns:a16="http://schemas.microsoft.com/office/drawing/2014/main" id="{BE43A40D-92FC-400E-9A00-81FFCF31ECD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5" name="Rectangle: Rounded Corners 174">
            <a:extLst>
              <a:ext uri="{FF2B5EF4-FFF2-40B4-BE49-F238E27FC236}">
                <a16:creationId xmlns:a16="http://schemas.microsoft.com/office/drawing/2014/main" id="{C64C4034-6E9E-4544-8366-0EF98D51074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16" name="Rectangle: Rounded Corners 175">
            <a:extLst>
              <a:ext uri="{FF2B5EF4-FFF2-40B4-BE49-F238E27FC236}">
                <a16:creationId xmlns:a16="http://schemas.microsoft.com/office/drawing/2014/main" id="{64334BDE-1C57-4D06-8237-8C11E55949D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17" name="Rectangle: Rounded Corners 176">
            <a:extLst>
              <a:ext uri="{FF2B5EF4-FFF2-40B4-BE49-F238E27FC236}">
                <a16:creationId xmlns:a16="http://schemas.microsoft.com/office/drawing/2014/main" id="{2C6CC792-543A-4819-B317-4921C2F8389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18" name="Rectangle: Rounded Corners 177">
            <a:extLst>
              <a:ext uri="{FF2B5EF4-FFF2-40B4-BE49-F238E27FC236}">
                <a16:creationId xmlns:a16="http://schemas.microsoft.com/office/drawing/2014/main" id="{08C642A7-CE78-4961-9CB2-A47B67C11D4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19" name="Rectangle: Rounded Corners 178">
            <a:extLst>
              <a:ext uri="{FF2B5EF4-FFF2-40B4-BE49-F238E27FC236}">
                <a16:creationId xmlns:a16="http://schemas.microsoft.com/office/drawing/2014/main" id="{983550A4-2F7A-4474-BDA6-FBE05131B17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20" name="Rectangle: Rounded Corners 179">
            <a:extLst>
              <a:ext uri="{FF2B5EF4-FFF2-40B4-BE49-F238E27FC236}">
                <a16:creationId xmlns:a16="http://schemas.microsoft.com/office/drawing/2014/main" id="{015D616E-AF4D-43EA-B1A8-DD8F28B6E5B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21" name="Rectangle: Rounded Corners 180">
            <a:extLst>
              <a:ext uri="{FF2B5EF4-FFF2-40B4-BE49-F238E27FC236}">
                <a16:creationId xmlns:a16="http://schemas.microsoft.com/office/drawing/2014/main" id="{D9375D5D-20FB-4A8F-9029-5D9EBB18B5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22" name="Rectangle: Rounded Corners 181">
            <a:extLst>
              <a:ext uri="{FF2B5EF4-FFF2-40B4-BE49-F238E27FC236}">
                <a16:creationId xmlns:a16="http://schemas.microsoft.com/office/drawing/2014/main" id="{3E871B7D-7FA5-4286-A3DD-66347D6ED77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23" name="Rectangle: Rounded Corners 182">
            <a:extLst>
              <a:ext uri="{FF2B5EF4-FFF2-40B4-BE49-F238E27FC236}">
                <a16:creationId xmlns:a16="http://schemas.microsoft.com/office/drawing/2014/main" id="{BA0D65A9-103F-46A2-B7C3-E258F59B22D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24" name="Rectangle: Rounded Corners 183">
            <a:extLst>
              <a:ext uri="{FF2B5EF4-FFF2-40B4-BE49-F238E27FC236}">
                <a16:creationId xmlns:a16="http://schemas.microsoft.com/office/drawing/2014/main" id="{050A8955-E58F-4A25-904E-C7A541E33B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25" name="Rectangle: Rounded Corners 184">
            <a:extLst>
              <a:ext uri="{FF2B5EF4-FFF2-40B4-BE49-F238E27FC236}">
                <a16:creationId xmlns:a16="http://schemas.microsoft.com/office/drawing/2014/main" id="{E168CD41-A5C2-495D-B68A-6EDCA534B1F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26" name="Rectangle: Rounded Corners 186">
            <a:extLst>
              <a:ext uri="{FF2B5EF4-FFF2-40B4-BE49-F238E27FC236}">
                <a16:creationId xmlns:a16="http://schemas.microsoft.com/office/drawing/2014/main" id="{06F37FE7-27D7-4FD3-B647-2598770A1DE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31257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8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8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34 -0.01782 L -0.20434 -0.01759 C -0.20833 -0.01412 -0.21267 -0.01134 -0.21614 -0.00671 C -0.2184 -0.0037 -0.21927 0.00093 -0.22101 0.0044 C -0.22361 0.00903 -0.22673 0.01297 -0.22934 0.0176 C -0.23177 0.02199 -0.23368 0.02686 -0.23611 0.03102 C -0.24201 0.04098 -0.24826 0.05047 -0.25434 0.05996 C -0.2559 0.06227 -0.25729 0.06528 -0.25937 0.06667 C -0.27083 0.07292 -0.28229 0.07986 -0.29444 0.08218 C -0.31319 0.08565 -0.33212 0.08357 -0.35104 0.08426 C -0.36545 0.08287 -0.38055 0.08542 -0.39444 0.07986 C -0.40399 0.07616 -0.41944 0.05764 -0.41944 0.05787 C -0.42326 0.05023 -0.42795 0.04352 -0.43108 0.03542 C -0.43785 0.0176 -0.42621 0.02431 -0.43941 0.01991 C -0.45469 0.00625 -0.43594 0.02477 -0.44601 0.0088 C -0.44792 0.00602 -0.45035 0.00417 -0.45278 0.00209 C -0.45538 -0.00023 -0.45833 -0.00208 -0.46111 -0.00463 C -0.46389 -0.0074 -0.46649 -0.01088 -0.46944 -0.01342 C -0.47309 -0.01689 -0.47726 -0.01921 -0.48108 -0.02245 C -0.48507 -0.02592 -0.48889 -0.02986 -0.49271 -0.03356 C -0.49375 -0.03564 -0.49427 -0.03865 -0.49601 -0.04004 C -0.54288 -0.07916 -0.53073 -0.06666 -0.59444 -0.07338 C -0.61944 -0.06898 -0.64462 -0.0662 -0.66944 -0.06018 C -0.67257 -0.05949 -0.675 -0.05578 -0.67778 -0.05347 C -0.68507 -0.04676 -0.69479 -0.0375 -0.70104 -0.02893 C -0.70347 -0.02569 -0.70555 -0.02152 -0.70764 -0.01782 C -0.70833 -0.01134 -0.70712 -0.00393 -0.70937 0.00209 C -0.71285 0.01158 -0.7243 0.02662 -0.7243 0.02686 C -0.72621 0.03426 -0.72604 0.03542 -0.73108 0.04213 C -0.73246 0.04398 -0.73437 0.04514 -0.73594 0.04653 C -0.73715 0.04885 -0.73802 0.05139 -0.73941 0.05324 C -0.74184 0.05648 -0.74601 0.05787 -0.74774 0.06204 C -0.75278 0.07477 -0.75538 0.08889 -0.75937 0.10209 C -0.75989 0.1169 -0.76007 0.13172 -0.76094 0.14653 C -0.76389 0.19398 -0.76875 0.18982 -0.76094 0.24653 C -0.7566 0.27917 -0.75764 0.27639 -0.74601 0.28658 C -0.74149 0.29931 -0.73733 0.31204 -0.73264 0.32431 C -0.72899 0.33449 -0.71962 0.35047 -0.71597 0.35787 C -0.70851 0.37269 -0.70503 0.38496 -0.69444 0.39561 C -0.68976 0.4 -0.6842 0.40255 -0.67934 0.40672 C -0.66805 0.41598 -0.65694 0.42547 -0.64601 0.43565 C -0.6441 0.43727 -0.64305 0.44051 -0.64097 0.44213 C -0.62864 0.45278 -0.58923 0.48681 -0.57101 0.48681 L -0.56944 0.48681 L -0.56771 0.46227 " pathEditMode="relative" rAng="0" ptsTypes="AAAAAAAAAAAAAAAAAAAAAAAAAAAAAAAAAAAAAAAAAAAAA">
                                      <p:cBhvr>
                                        <p:cTn id="55" dur="3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2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9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19" grpId="0" animBg="1"/>
      <p:bldP spid="35" grpId="0" animBg="1"/>
      <p:bldP spid="52" grpId="0" animBg="1"/>
      <p:bldP spid="57" grpId="0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/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Câu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 </a:t>
                </a:r>
                <a:r>
                  <a:rPr lang="en-US" sz="4400" b="1" dirty="0" smtClean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3.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Tí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nha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:</a:t>
                </a:r>
              </a:p>
              <a:p>
                <a:pPr algn="ctr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−(−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𝟐𝟏𝟓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𝟕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Habano" panose="020406030505060202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blipFill>
                <a:blip r:embed="rId4"/>
                <a:stretch>
                  <a:fillRect t="-10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cau a">
            <a:extLst>
              <a:ext uri="{FF2B5EF4-FFF2-40B4-BE49-F238E27FC236}">
                <a16:creationId xmlns:a16="http://schemas.microsoft.com/office/drawing/2014/main" id="{92C81BEB-C840-4B2F-9B49-4DF18486B073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943100"/>
            <a:ext cx="3616325" cy="1076325"/>
            <a:chOff x="650211" y="3570787"/>
            <a:chExt cx="3616989" cy="1077413"/>
          </a:xfrm>
        </p:grpSpPr>
        <p:pic>
          <p:nvPicPr>
            <p:cNvPr id="132188" name="Picture 4">
              <a:extLst>
                <a:ext uri="{FF2B5EF4-FFF2-40B4-BE49-F238E27FC236}">
                  <a16:creationId xmlns:a16="http://schemas.microsoft.com/office/drawing/2014/main" id="{C6ADCD9C-8901-49AA-8040-B89A4B418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685782-4495-42F3-A733-03C1DAA7CA5C}"/>
                </a:ext>
              </a:extLst>
            </p:cNvPr>
            <p:cNvSpPr/>
            <p:nvPr/>
          </p:nvSpPr>
          <p:spPr>
            <a:xfrm>
              <a:off x="2230964" y="3729126"/>
              <a:ext cx="665689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7</a:t>
              </a:r>
            </a:p>
          </p:txBody>
        </p:sp>
      </p:grpSp>
      <p:grpSp>
        <p:nvGrpSpPr>
          <p:cNvPr id="7" name="cau c">
            <a:extLst>
              <a:ext uri="{FF2B5EF4-FFF2-40B4-BE49-F238E27FC236}">
                <a16:creationId xmlns:a16="http://schemas.microsoft.com/office/drawing/2014/main" id="{F37C0455-6F48-475C-91E0-0D78077E93D0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3719513"/>
            <a:ext cx="3617913" cy="1076325"/>
            <a:chOff x="4755813" y="3570786"/>
            <a:chExt cx="3616989" cy="1077413"/>
          </a:xfrm>
        </p:grpSpPr>
        <p:pic>
          <p:nvPicPr>
            <p:cNvPr id="132186" name="Picture 7">
              <a:extLst>
                <a:ext uri="{FF2B5EF4-FFF2-40B4-BE49-F238E27FC236}">
                  <a16:creationId xmlns:a16="http://schemas.microsoft.com/office/drawing/2014/main" id="{05653905-AA7D-4054-89A6-BCAAD641D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66ED697-D7D2-439C-8A3D-5F510F4D8A95}"/>
                </a:ext>
              </a:extLst>
            </p:cNvPr>
            <p:cNvSpPr/>
            <p:nvPr/>
          </p:nvSpPr>
          <p:spPr>
            <a:xfrm>
              <a:off x="6206966" y="3729126"/>
              <a:ext cx="892966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7</a:t>
              </a:r>
            </a:p>
          </p:txBody>
        </p:sp>
      </p:grpSp>
      <p:grpSp>
        <p:nvGrpSpPr>
          <p:cNvPr id="10" name="cau b">
            <a:extLst>
              <a:ext uri="{FF2B5EF4-FFF2-40B4-BE49-F238E27FC236}">
                <a16:creationId xmlns:a16="http://schemas.microsoft.com/office/drawing/2014/main" id="{236108CE-64DA-4301-8170-D5B043146692}"/>
              </a:ext>
            </a:extLst>
          </p:cNvPr>
          <p:cNvGrpSpPr>
            <a:grpSpLocks/>
          </p:cNvGrpSpPr>
          <p:nvPr/>
        </p:nvGrpSpPr>
        <p:grpSpPr bwMode="auto">
          <a:xfrm>
            <a:off x="2228850" y="2024063"/>
            <a:ext cx="3616325" cy="1077912"/>
            <a:chOff x="650211" y="4711478"/>
            <a:chExt cx="3616989" cy="1077413"/>
          </a:xfrm>
        </p:grpSpPr>
        <p:pic>
          <p:nvPicPr>
            <p:cNvPr id="132184" name="Picture 10">
              <a:extLst>
                <a:ext uri="{FF2B5EF4-FFF2-40B4-BE49-F238E27FC236}">
                  <a16:creationId xmlns:a16="http://schemas.microsoft.com/office/drawing/2014/main" id="{5DE5889F-21EA-4F41-A5C0-2C9BEA30D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D80DEB1-15C9-4346-A445-AC026B23936C}"/>
                </a:ext>
              </a:extLst>
            </p:cNvPr>
            <p:cNvSpPr/>
            <p:nvPr/>
          </p:nvSpPr>
          <p:spPr>
            <a:xfrm>
              <a:off x="2138371" y="4786746"/>
              <a:ext cx="854722" cy="8309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</a:t>
              </a:r>
            </a:p>
          </p:txBody>
        </p:sp>
      </p:grpSp>
      <p:grpSp>
        <p:nvGrpSpPr>
          <p:cNvPr id="13" name="cau d">
            <a:extLst>
              <a:ext uri="{FF2B5EF4-FFF2-40B4-BE49-F238E27FC236}">
                <a16:creationId xmlns:a16="http://schemas.microsoft.com/office/drawing/2014/main" id="{95E2DC8E-9829-4445-A7FB-25212F996C40}"/>
              </a:ext>
            </a:extLst>
          </p:cNvPr>
          <p:cNvGrpSpPr>
            <a:grpSpLocks/>
          </p:cNvGrpSpPr>
          <p:nvPr/>
        </p:nvGrpSpPr>
        <p:grpSpPr bwMode="auto">
          <a:xfrm>
            <a:off x="6240463" y="3735388"/>
            <a:ext cx="3617912" cy="1076325"/>
            <a:chOff x="4707116" y="4806539"/>
            <a:chExt cx="3616989" cy="1077413"/>
          </a:xfrm>
        </p:grpSpPr>
        <p:pic>
          <p:nvPicPr>
            <p:cNvPr id="132182" name="Picture 13">
              <a:extLst>
                <a:ext uri="{FF2B5EF4-FFF2-40B4-BE49-F238E27FC236}">
                  <a16:creationId xmlns:a16="http://schemas.microsoft.com/office/drawing/2014/main" id="{01C13BD4-B1DA-496E-960A-9E654BDED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3932AE-8519-4113-B301-FEB1F8AEC36A}"/>
                </a:ext>
              </a:extLst>
            </p:cNvPr>
            <p:cNvSpPr/>
            <p:nvPr/>
          </p:nvSpPr>
          <p:spPr>
            <a:xfrm>
              <a:off x="6136745" y="4860249"/>
              <a:ext cx="985915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</a:t>
              </a:r>
            </a:p>
          </p:txBody>
        </p:sp>
      </p:grpSp>
      <p:sp>
        <p:nvSpPr>
          <p:cNvPr id="16" name="Rectangle 15">
            <a:hlinkClick r:id="rId6" action="ppaction://hlinksldjump"/>
            <a:extLst>
              <a:ext uri="{FF2B5EF4-FFF2-40B4-BE49-F238E27FC236}">
                <a16:creationId xmlns:a16="http://schemas.microsoft.com/office/drawing/2014/main" id="{93D8439E-EE55-4006-875B-44442C6199C2}"/>
              </a:ext>
            </a:extLst>
          </p:cNvPr>
          <p:cNvSpPr/>
          <p:nvPr/>
        </p:nvSpPr>
        <p:spPr>
          <a:xfrm>
            <a:off x="8642023" y="59647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17" name="Picture 16">
            <a:hlinkClick r:id="rId7" action="ppaction://hlinksldjump"/>
            <a:extLst>
              <a:ext uri="{FF2B5EF4-FFF2-40B4-BE49-F238E27FC236}">
                <a16:creationId xmlns:a16="http://schemas.microsoft.com/office/drawing/2014/main" id="{A05B8E57-C9FF-4773-8676-4457C19634C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hlinkClick r:id="rId7" action="ppaction://hlinksldjump"/>
            <a:extLst>
              <a:ext uri="{FF2B5EF4-FFF2-40B4-BE49-F238E27FC236}">
                <a16:creationId xmlns:a16="http://schemas.microsoft.com/office/drawing/2014/main" id="{2F8E6DF2-2412-439D-85A7-C6630C0540D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4557713"/>
            <a:ext cx="14652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7" action="ppaction://hlinksldjump"/>
            <a:extLst>
              <a:ext uri="{FF2B5EF4-FFF2-40B4-BE49-F238E27FC236}">
                <a16:creationId xmlns:a16="http://schemas.microsoft.com/office/drawing/2014/main" id="{D166C5D3-F528-4AB1-95F8-7DFB6030126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BFA1213-D6F3-45BC-8A86-F85BBA2F2A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928100" y="4278313"/>
            <a:ext cx="241935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𝟏𝟓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: Rounded Corners 3">
            <a:extLst>
              <a:ext uri="{FF2B5EF4-FFF2-40B4-BE49-F238E27FC236}">
                <a16:creationId xmlns:a16="http://schemas.microsoft.com/office/drawing/2014/main" id="{72694B9C-E47D-4AE4-90DC-17638F69313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4" name="Rectangle: Rounded Corners 174">
            <a:extLst>
              <a:ext uri="{FF2B5EF4-FFF2-40B4-BE49-F238E27FC236}">
                <a16:creationId xmlns:a16="http://schemas.microsoft.com/office/drawing/2014/main" id="{589739E7-3F8C-4255-98AD-4394B7A607E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95" name="Rectangle: Rounded Corners 175">
            <a:extLst>
              <a:ext uri="{FF2B5EF4-FFF2-40B4-BE49-F238E27FC236}">
                <a16:creationId xmlns:a16="http://schemas.microsoft.com/office/drawing/2014/main" id="{F1C2C4D0-D03C-45F2-BF7B-1AD53DF1B72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96" name="Rectangle: Rounded Corners 176">
            <a:extLst>
              <a:ext uri="{FF2B5EF4-FFF2-40B4-BE49-F238E27FC236}">
                <a16:creationId xmlns:a16="http://schemas.microsoft.com/office/drawing/2014/main" id="{5787B9C8-CE64-4211-ACD7-7AF83BF20C4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97" name="Rectangle: Rounded Corners 177">
            <a:extLst>
              <a:ext uri="{FF2B5EF4-FFF2-40B4-BE49-F238E27FC236}">
                <a16:creationId xmlns:a16="http://schemas.microsoft.com/office/drawing/2014/main" id="{16A18386-C89D-4891-8684-663B7AFACF8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98" name="Rectangle: Rounded Corners 178">
            <a:extLst>
              <a:ext uri="{FF2B5EF4-FFF2-40B4-BE49-F238E27FC236}">
                <a16:creationId xmlns:a16="http://schemas.microsoft.com/office/drawing/2014/main" id="{38C21A7E-B134-4257-9942-13CBF22CF26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99" name="Rectangle: Rounded Corners 179">
            <a:extLst>
              <a:ext uri="{FF2B5EF4-FFF2-40B4-BE49-F238E27FC236}">
                <a16:creationId xmlns:a16="http://schemas.microsoft.com/office/drawing/2014/main" id="{C79C1CF2-A3DF-4196-9D71-13413D122C7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00" name="Rectangle: Rounded Corners 180">
            <a:extLst>
              <a:ext uri="{FF2B5EF4-FFF2-40B4-BE49-F238E27FC236}">
                <a16:creationId xmlns:a16="http://schemas.microsoft.com/office/drawing/2014/main" id="{F7953624-B1B8-48B4-AD63-8C173B2A0F94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01" name="Rectangle: Rounded Corners 181">
            <a:extLst>
              <a:ext uri="{FF2B5EF4-FFF2-40B4-BE49-F238E27FC236}">
                <a16:creationId xmlns:a16="http://schemas.microsoft.com/office/drawing/2014/main" id="{A9B5D5A8-136C-416A-A61C-D7CEC35CE6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02" name="Rectangle: Rounded Corners 182">
            <a:extLst>
              <a:ext uri="{FF2B5EF4-FFF2-40B4-BE49-F238E27FC236}">
                <a16:creationId xmlns:a16="http://schemas.microsoft.com/office/drawing/2014/main" id="{8E21899E-B883-4D4D-83C0-1EB5440CACF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03" name="Rectangle: Rounded Corners 183">
            <a:extLst>
              <a:ext uri="{FF2B5EF4-FFF2-40B4-BE49-F238E27FC236}">
                <a16:creationId xmlns:a16="http://schemas.microsoft.com/office/drawing/2014/main" id="{E1B71728-95D2-4C23-AD7A-93366B6FA5F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04" name="Rectangle: Rounded Corners 184">
            <a:extLst>
              <a:ext uri="{FF2B5EF4-FFF2-40B4-BE49-F238E27FC236}">
                <a16:creationId xmlns:a16="http://schemas.microsoft.com/office/drawing/2014/main" id="{D0B6CDAA-D747-4A84-976D-E24892396150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05" name="Rectangle: Rounded Corners 186">
            <a:extLst>
              <a:ext uri="{FF2B5EF4-FFF2-40B4-BE49-F238E27FC236}">
                <a16:creationId xmlns:a16="http://schemas.microsoft.com/office/drawing/2014/main" id="{F997F18D-F556-4716-9D82-FAAECB468FD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63828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71 -0.01157 L -0.18871 -0.01157 C -0.19097 -0.00486 -0.1934 0.00162 -0.19548 0.00857 C -0.1967 0.01273 -0.19791 0.01736 -0.19878 0.02176 C -0.19948 0.02546 -0.19913 0.02963 -0.20052 0.03287 C -0.20312 0.04005 -0.20625 0.04722 -0.21041 0.05301 C -0.221 0.0669 -0.23541 0.07107 -0.24878 0.07732 C -0.25763 0.07523 -0.26718 0.07546 -0.27552 0.0706 C -0.27847 0.06898 -0.27812 0.06273 -0.28038 0.05949 C -0.28229 0.05718 -0.28489 0.05671 -0.28715 0.05509 C -0.30364 0.04259 -0.27864 0.05972 -0.29878 0.0463 C -0.30156 0.0419 -0.30382 0.03681 -0.30711 0.03287 C -0.30902 0.03079 -0.31145 0.02963 -0.31371 0.02847 C -0.31927 0.0257 -0.3309 0.02153 -0.33715 0.01736 C -0.3434 0.0132 -0.34965 0.00903 -0.35538 0.00394 C -0.35746 0.00232 -0.35833 -0.00092 -0.36041 -0.00254 C -0.37465 -0.01366 -0.38906 -0.0243 -0.40382 -0.03379 C -0.40625 -0.03542 -0.40937 -0.03495 -0.41215 -0.03588 C -0.44097 -0.04606 -0.43368 -0.04259 -0.45034 -0.05139 C -0.46267 -0.04861 -0.47569 -0.04907 -0.48715 -0.04259 C -0.48975 -0.0412 -0.48489 -0.03518 -0.48541 -0.03148 C -0.48611 -0.02592 -0.48871 -0.02106 -0.49045 -0.01597 C -0.53715 -0.02477 -0.49027 -0.01667 -0.53715 -0.02268 C -0.54097 -0.02315 -0.54479 -0.02454 -0.54878 -0.02477 C -0.55989 -0.02592 -0.571 -0.02639 -0.58211 -0.02708 C -0.5993 -0.02268 -0.61718 -0.02176 -0.63368 -0.01366 C -0.65434 -0.0037 -0.67118 0.01759 -0.69201 0.02616 C -0.73888 0.04583 -0.69948 0.02685 -0.75208 0.06181 C -0.7552 0.06389 -0.75868 0.06482 -0.76198 0.06621 C -0.76996 0.06968 -0.76545 0.06759 -0.77534 0.07292 C -0.78316 0.08588 -0.78368 0.08287 -0.78368 0.10185 C -0.78368 0.25023 -0.79288 0.15509 -0.77708 0.19954 C -0.77291 0.21134 -0.76979 0.22361 -0.76545 0.23519 C -0.76406 0.23843 -0.76163 0.24074 -0.76041 0.24398 C -0.75833 0.24977 -0.75781 0.25648 -0.75538 0.26181 C -0.75434 0.26412 -0.75191 0.26435 -0.75034 0.26621 C -0.74132 0.27708 -0.73316 0.28912 -0.72378 0.29954 C -0.72031 0.30347 -0.71614 0.30602 -0.71198 0.30857 C -0.68281 0.32593 -0.65382 0.34468 -0.62378 0.35949 C -0.5927 0.375 -0.5592 0.38218 -0.52882 0.39954 C -0.52482 0.40185 -0.52083 0.40347 -0.51701 0.40625 C -0.51302 0.40949 -0.50937 0.41366 -0.50538 0.41736 C -0.50382 0.42107 -0.50191 0.42477 -0.50034 0.42847 C -0.49861 0.43287 -0.49548 0.4419 -0.49548 0.4419 L -0.48368 0.42847 " pathEditMode="relative" ptsTypes="AAAAAAAAAAAAAAAAAAAAAAAAAAAAAAAAAAAAAAAAAAAAA">
                                      <p:cBhvr>
                                        <p:cTn id="52" dur="2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</p:childTnLst>
        </p:cTn>
      </p:par>
    </p:tnLst>
    <p:bldLst>
      <p:bldP spid="2" grpId="0" animBg="1"/>
      <p:bldP spid="22" grpId="0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830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82682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847725" y="1323415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763396" y="2450587"/>
                <a:ext cx="409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5+8+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2450587"/>
                <a:ext cx="4096442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294671" y="2450587"/>
                <a:ext cx="45461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8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8+10−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2450587"/>
                <a:ext cx="454611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466F6691-4141-45FC-86CE-663CF91AF7D1}"/>
              </a:ext>
            </a:extLst>
          </p:cNvPr>
          <p:cNvCxnSpPr/>
          <p:nvPr/>
        </p:nvCxnSpPr>
        <p:spPr>
          <a:xfrm>
            <a:off x="5786438" y="2450587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/>
              <p:nvPr/>
            </p:nvSpPr>
            <p:spPr>
              <a:xfrm>
                <a:off x="578720" y="3229592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+11=16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20" y="3229592"/>
                <a:ext cx="446579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/>
              <p:nvPr/>
            </p:nvSpPr>
            <p:spPr>
              <a:xfrm>
                <a:off x="577929" y="3992734"/>
                <a:ext cx="4151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+8+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+3=1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3992734"/>
                <a:ext cx="415123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/>
              <p:nvPr/>
            </p:nvSpPr>
            <p:spPr>
              <a:xfrm>
                <a:off x="654749" y="4917471"/>
                <a:ext cx="4485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 5+8+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49" y="4917471"/>
                <a:ext cx="4485972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/>
              <p:nvPr/>
            </p:nvSpPr>
            <p:spPr>
              <a:xfrm>
                <a:off x="6321359" y="3229592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8+5=13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59" y="3229592"/>
                <a:ext cx="446579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/>
              <p:nvPr/>
            </p:nvSpPr>
            <p:spPr>
              <a:xfrm>
                <a:off x="6320568" y="3992734"/>
                <a:ext cx="430430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10−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8−5=13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568" y="3992734"/>
                <a:ext cx="430430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/>
              <p:nvPr/>
            </p:nvSpPr>
            <p:spPr>
              <a:xfrm>
                <a:off x="6397388" y="4917471"/>
                <a:ext cx="48049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8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8+10−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388" y="4917471"/>
                <a:ext cx="480497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438875" y="4880829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75" y="4880829"/>
                <a:ext cx="66794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/>
              <p:nvPr/>
            </p:nvSpPr>
            <p:spPr>
              <a:xfrm>
                <a:off x="7184532" y="4879947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32" y="4879947"/>
                <a:ext cx="66794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7725" y="762095"/>
            <a:ext cx="4196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SGK/77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78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920079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852483" y="9524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587876" y="1963911"/>
                <a:ext cx="49837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12−2−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76" y="1963911"/>
                <a:ext cx="4983737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6313721" y="1963910"/>
                <a:ext cx="50238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18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18−5+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1" y="1963910"/>
                <a:ext cx="50238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629266FE-199D-499B-8FBF-9A95F9896754}"/>
              </a:ext>
            </a:extLst>
          </p:cNvPr>
          <p:cNvCxnSpPr/>
          <p:nvPr/>
        </p:nvCxnSpPr>
        <p:spPr>
          <a:xfrm>
            <a:off x="5786438" y="1971598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/>
              <p:nvPr/>
            </p:nvSpPr>
            <p:spPr>
              <a:xfrm>
                <a:off x="526085" y="2736633"/>
                <a:ext cx="49928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2−18=−6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85" y="2736633"/>
                <a:ext cx="499289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/>
              <p:nvPr/>
            </p:nvSpPr>
            <p:spPr>
              <a:xfrm>
                <a:off x="402593" y="3498371"/>
                <a:ext cx="494104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−2−1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−16=−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93" y="3498371"/>
                <a:ext cx="494104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/>
              <p:nvPr/>
            </p:nvSpPr>
            <p:spPr>
              <a:xfrm>
                <a:off x="362526" y="4438482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2−2−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26" y="4438482"/>
                <a:ext cx="5202514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/>
              <p:nvPr/>
            </p:nvSpPr>
            <p:spPr>
              <a:xfrm>
                <a:off x="5870331" y="2750603"/>
                <a:ext cx="55803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8−(−10)=28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331" y="2750603"/>
                <a:ext cx="558035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/>
              <p:nvPr/>
            </p:nvSpPr>
            <p:spPr>
              <a:xfrm>
                <a:off x="5565040" y="3498371"/>
                <a:ext cx="524327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5+1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+15=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040" y="3498371"/>
                <a:ext cx="524327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/>
              <p:nvPr/>
            </p:nvSpPr>
            <p:spPr>
              <a:xfrm>
                <a:off x="6051258" y="4438482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18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8−5+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258" y="4438482"/>
                <a:ext cx="5202514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/>
              <p:nvPr/>
            </p:nvSpPr>
            <p:spPr>
              <a:xfrm>
                <a:off x="1437059" y="4400265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59" y="4400265"/>
                <a:ext cx="49128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/>
              <p:nvPr/>
            </p:nvSpPr>
            <p:spPr>
              <a:xfrm>
                <a:off x="7126784" y="4400265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784" y="4400265"/>
                <a:ext cx="49128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828675" y="438245"/>
            <a:ext cx="4196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SGK/77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54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500487"/>
            <a:ext cx="11104907" cy="5031335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B3A7599-0E2F-4735-BF97-FB251DEB24BD}"/>
              </a:ext>
            </a:extLst>
          </p:cNvPr>
          <p:cNvSpPr txBox="1"/>
          <p:nvPr/>
        </p:nvSpPr>
        <p:spPr>
          <a:xfrm>
            <a:off x="577929" y="500487"/>
            <a:ext cx="1051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1373036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1373036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534" r="-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1317542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3451644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2244685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2244685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2680205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2680205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4346808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4346808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4806264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4806264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324707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499023" y="90204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</p:spTree>
    <p:extLst>
      <p:ext uri="{BB962C8B-B14F-4D97-AF65-F5344CB8AC3E}">
        <p14:creationId xmlns:p14="http://schemas.microsoft.com/office/powerpoint/2010/main" val="72853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/>
      <p:bldP spid="7" grpId="1"/>
      <p:bldP spid="10" grpId="0"/>
      <p:bldP spid="12" grpId="0"/>
      <p:bldP spid="14" grpId="0"/>
      <p:bldP spid="15" grpId="0"/>
      <p:bldP spid="16" grpId="0"/>
      <p:bldP spid="17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60A7C44F-8B2A-4A13-8CF0-432F1AE517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2929190"/>
            <a:ext cx="2831324" cy="283132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ADF7CD3-AAA1-4FB0-8A7C-95A7D9925B8B}"/>
              </a:ext>
            </a:extLst>
          </p:cNvPr>
          <p:cNvSpPr txBox="1"/>
          <p:nvPr/>
        </p:nvSpPr>
        <p:spPr>
          <a:xfrm>
            <a:off x="577929" y="1056042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138ED84-7B31-4DAE-ACCA-6A85A89C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7505"/>
              </p:ext>
            </p:extLst>
          </p:nvPr>
        </p:nvGraphicFramePr>
        <p:xfrm>
          <a:off x="873385" y="1728003"/>
          <a:ext cx="350520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385" y="1728003"/>
                        <a:ext cx="350520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E631EA6-CA51-42EB-98F9-2A23569ED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97797"/>
              </p:ext>
            </p:extLst>
          </p:nvPr>
        </p:nvGraphicFramePr>
        <p:xfrm>
          <a:off x="5523230" y="1728004"/>
          <a:ext cx="3783940" cy="58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726920" imgH="266400" progId="Equation.DSMT4">
                  <p:embed/>
                </p:oleObj>
              </mc:Choice>
              <mc:Fallback>
                <p:oleObj name="Equation" r:id="rId6" imgW="1726920" imgH="2664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4E631EA6-CA51-42EB-98F9-2A23569ED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3230" y="1728004"/>
                        <a:ext cx="3783940" cy="58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6354AAD2-6172-479A-8B1E-11F348FF8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82799"/>
              </p:ext>
            </p:extLst>
          </p:nvPr>
        </p:nvGraphicFramePr>
        <p:xfrm>
          <a:off x="873385" y="2452201"/>
          <a:ext cx="3218930" cy="47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473120" imgH="215640" progId="Equation.DSMT4">
                  <p:embed/>
                </p:oleObj>
              </mc:Choice>
              <mc:Fallback>
                <p:oleObj name="Equation" r:id="rId8" imgW="1473120" imgH="215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385" y="2452201"/>
                        <a:ext cx="3218930" cy="47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CE144E4-1786-40F1-91DE-AED6952C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63860"/>
              </p:ext>
            </p:extLst>
          </p:nvPr>
        </p:nvGraphicFramePr>
        <p:xfrm>
          <a:off x="873385" y="3007600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1574640" imgH="266400" progId="Equation.DSMT4">
                  <p:embed/>
                </p:oleObj>
              </mc:Choice>
              <mc:Fallback>
                <p:oleObj name="Equation" r:id="rId10" imgW="157464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3385" y="3007600"/>
                        <a:ext cx="344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5A766DF-0070-4C2A-BDC3-88827989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38839"/>
              </p:ext>
            </p:extLst>
          </p:nvPr>
        </p:nvGraphicFramePr>
        <p:xfrm>
          <a:off x="873385" y="3675459"/>
          <a:ext cx="1220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558720" imgH="431640" progId="Equation.DSMT4">
                  <p:embed/>
                </p:oleObj>
              </mc:Choice>
              <mc:Fallback>
                <p:oleObj name="Equation" r:id="rId12" imgW="558720" imgH="4316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A5A766DF-0070-4C2A-BDC3-88827989D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3385" y="3675459"/>
                        <a:ext cx="1220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8AD247C4-88D3-4D31-ADE0-9570DB82A30B}"/>
              </a:ext>
            </a:extLst>
          </p:cNvPr>
          <p:cNvCxnSpPr>
            <a:cxnSpLocks/>
          </p:cNvCxnSpPr>
          <p:nvPr/>
        </p:nvCxnSpPr>
        <p:spPr>
          <a:xfrm>
            <a:off x="4902518" y="1812987"/>
            <a:ext cx="0" cy="2736074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91AE43AA-3D79-4AD2-A537-A07A4F322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23647"/>
              </p:ext>
            </p:extLst>
          </p:nvPr>
        </p:nvGraphicFramePr>
        <p:xfrm>
          <a:off x="5680393" y="2409112"/>
          <a:ext cx="29702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1358640" imgH="177480" progId="Equation.DSMT4">
                  <p:embed/>
                </p:oleObj>
              </mc:Choice>
              <mc:Fallback>
                <p:oleObj name="Equation" r:id="rId14" imgW="1358640" imgH="17748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91AE43AA-3D79-4AD2-A537-A07A4F322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0393" y="2409112"/>
                        <a:ext cx="297021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85A68A74-02D6-42A3-8F8B-4CA26D6EB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08705"/>
              </p:ext>
            </p:extLst>
          </p:nvPr>
        </p:nvGraphicFramePr>
        <p:xfrm>
          <a:off x="5667693" y="2923462"/>
          <a:ext cx="3219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6" imgW="1473120" imgH="266400" progId="Equation.DSMT4">
                  <p:embed/>
                </p:oleObj>
              </mc:Choice>
              <mc:Fallback>
                <p:oleObj name="Equation" r:id="rId16" imgW="1473120" imgH="2664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85A68A74-02D6-42A3-8F8B-4CA26D6EB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67693" y="2923462"/>
                        <a:ext cx="32194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21F11BA-5611-4B52-932C-6BDEF46FB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0385"/>
              </p:ext>
            </p:extLst>
          </p:nvPr>
        </p:nvGraphicFramePr>
        <p:xfrm>
          <a:off x="5667693" y="3633074"/>
          <a:ext cx="11922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8" imgW="545760" imgH="419040" progId="Equation.DSMT4">
                  <p:embed/>
                </p:oleObj>
              </mc:Choice>
              <mc:Fallback>
                <p:oleObj name="Equation" r:id="rId18" imgW="545760" imgH="4190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421F11BA-5611-4B52-932C-6BDEF46FB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67693" y="3633074"/>
                        <a:ext cx="119221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7700" y="32385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728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C036032-E5A3-46A6-980F-FC5E2AF747E3}"/>
              </a:ext>
            </a:extLst>
          </p:cNvPr>
          <p:cNvSpPr txBox="1"/>
          <p:nvPr/>
        </p:nvSpPr>
        <p:spPr>
          <a:xfrm>
            <a:off x="577929" y="310361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D042FC6-7297-4C97-8A65-EA16FD5B8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43341"/>
              </p:ext>
            </p:extLst>
          </p:nvPr>
        </p:nvGraphicFramePr>
        <p:xfrm>
          <a:off x="1317625" y="1023669"/>
          <a:ext cx="2616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25" y="1023669"/>
                        <a:ext cx="26162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CFE57F0-B5A4-4237-9AB3-FEA5A6BAF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325"/>
              </p:ext>
            </p:extLst>
          </p:nvPr>
        </p:nvGraphicFramePr>
        <p:xfrm>
          <a:off x="5662930" y="1023669"/>
          <a:ext cx="2894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CFE57F0-B5A4-4237-9AB3-FEA5A6BAF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2930" y="1023669"/>
                        <a:ext cx="289401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0683DC2-6F5C-476A-B971-9E5EE056A297}"/>
              </a:ext>
            </a:extLst>
          </p:cNvPr>
          <p:cNvCxnSpPr>
            <a:cxnSpLocks/>
          </p:cNvCxnSpPr>
          <p:nvPr/>
        </p:nvCxnSpPr>
        <p:spPr>
          <a:xfrm>
            <a:off x="4597718" y="1067306"/>
            <a:ext cx="0" cy="2281637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15E80302-5D35-417E-B676-4AA9E63D1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3845"/>
              </p:ext>
            </p:extLst>
          </p:nvPr>
        </p:nvGraphicFramePr>
        <p:xfrm>
          <a:off x="1247775" y="1714231"/>
          <a:ext cx="2755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7775" y="1714231"/>
                        <a:ext cx="27559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318565E-91DC-432E-ACF2-7E940ECCD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23804"/>
              </p:ext>
            </p:extLst>
          </p:nvPr>
        </p:nvGraphicFramePr>
        <p:xfrm>
          <a:off x="1247775" y="2404381"/>
          <a:ext cx="1892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7775" y="2404381"/>
                        <a:ext cx="1892300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32E2282A-DE3C-4DF2-8B86-C90E03DD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6474"/>
              </p:ext>
            </p:extLst>
          </p:nvPr>
        </p:nvGraphicFramePr>
        <p:xfrm>
          <a:off x="5496243" y="1692006"/>
          <a:ext cx="30908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32E2282A-DE3C-4DF2-8B86-C90E03DDB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6243" y="1692006"/>
                        <a:ext cx="3090862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3AFA4295-191D-4203-B39D-30F643244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89484"/>
              </p:ext>
            </p:extLst>
          </p:nvPr>
        </p:nvGraphicFramePr>
        <p:xfrm>
          <a:off x="5524818" y="2382569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3AFA4295-191D-4203-B39D-30F643244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4818" y="2382569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Hình ảnh 18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73B9149-1F06-45B9-96B6-C04D12C8791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2183509"/>
            <a:ext cx="2831324" cy="283132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7929" y="3724275"/>
            <a:ext cx="7492732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– “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11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Hình ảnh 19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719A693-D427-4D24-A4E5-FCEF3E646B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2227463"/>
            <a:ext cx="2831324" cy="283132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0C459B2-592D-485A-A81D-C6C6D1EC15BF}"/>
              </a:ext>
            </a:extLst>
          </p:cNvPr>
          <p:cNvSpPr txBox="1"/>
          <p:nvPr/>
        </p:nvSpPr>
        <p:spPr>
          <a:xfrm>
            <a:off x="577929" y="354315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BE0FAE7-C295-4A8B-A152-40975544F0A1}"/>
              </a:ext>
            </a:extLst>
          </p:cNvPr>
          <p:cNvCxnSpPr/>
          <p:nvPr/>
        </p:nvCxnSpPr>
        <p:spPr>
          <a:xfrm>
            <a:off x="4582478" y="1111260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3B69174-9927-482C-AB4A-EB8EBBBA3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03666"/>
              </p:ext>
            </p:extLst>
          </p:nvPr>
        </p:nvGraphicFramePr>
        <p:xfrm>
          <a:off x="1220788" y="1067623"/>
          <a:ext cx="28114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F3B69174-9927-482C-AB4A-EB8EBBBA3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788" y="1067623"/>
                        <a:ext cx="281146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58143B4A-0E26-4A4B-B99D-B8DDB65A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272773"/>
              </p:ext>
            </p:extLst>
          </p:nvPr>
        </p:nvGraphicFramePr>
        <p:xfrm>
          <a:off x="5335588" y="1067623"/>
          <a:ext cx="3032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58143B4A-0E26-4A4B-B99D-B8DDB65A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5588" y="1067623"/>
                        <a:ext cx="30321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B1D04317-AA66-4B69-B522-95803F9BF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22781"/>
              </p:ext>
            </p:extLst>
          </p:nvPr>
        </p:nvGraphicFramePr>
        <p:xfrm>
          <a:off x="1150938" y="1758185"/>
          <a:ext cx="2949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B1D04317-AA66-4B69-B522-95803F9BF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0938" y="1758185"/>
                        <a:ext cx="29495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178FCD8-C33F-4450-887E-D6566985E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11450"/>
              </p:ext>
            </p:extLst>
          </p:nvPr>
        </p:nvGraphicFramePr>
        <p:xfrm>
          <a:off x="1109663" y="2448748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5178FCD8-C33F-4450-887E-D6566985E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9663" y="2448748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4FB4AFB-A594-4896-92EB-ED947C40A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14255"/>
              </p:ext>
            </p:extLst>
          </p:nvPr>
        </p:nvGraphicFramePr>
        <p:xfrm>
          <a:off x="5430838" y="1735960"/>
          <a:ext cx="2701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E4FB4AFB-A594-4896-92EB-ED947C40A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30838" y="1735960"/>
                        <a:ext cx="2701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F67E0CA-F961-40B3-8866-CA4A7209C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98387"/>
              </p:ext>
            </p:extLst>
          </p:nvPr>
        </p:nvGraphicFramePr>
        <p:xfrm>
          <a:off x="5430838" y="3522886"/>
          <a:ext cx="2001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0F67E0CA-F961-40B3-8866-CA4A7209C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30838" y="3522886"/>
                        <a:ext cx="20018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9D06681-4E32-4A7C-AA16-DC705783B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56000"/>
              </p:ext>
            </p:extLst>
          </p:nvPr>
        </p:nvGraphicFramePr>
        <p:xfrm>
          <a:off x="5402875" y="2305886"/>
          <a:ext cx="2757960" cy="51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6" imgW="1218960" imgH="228600" progId="Equation.DSMT4">
                  <p:embed/>
                </p:oleObj>
              </mc:Choice>
              <mc:Fallback>
                <p:oleObj name="Equation" r:id="rId16" imgW="1218960" imgH="22860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B9D06681-4E32-4A7C-AA16-DC705783B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2875" y="2305886"/>
                        <a:ext cx="2757960" cy="51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CFB4A0-EFAC-4944-86FD-C969DDE66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39092"/>
              </p:ext>
            </p:extLst>
          </p:nvPr>
        </p:nvGraphicFramePr>
        <p:xfrm>
          <a:off x="5409137" y="2892866"/>
          <a:ext cx="2827459" cy="56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8" imgW="1346040" imgH="266400" progId="Equation.DSMT4">
                  <p:embed/>
                </p:oleObj>
              </mc:Choice>
              <mc:Fallback>
                <p:oleObj name="Equation" r:id="rId18" imgW="1346040" imgH="2664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0BCFB4A0-EFAC-4944-86FD-C969DDE66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9137" y="2892866"/>
                        <a:ext cx="2827459" cy="56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9FDDD3A-2AEA-4E96-A567-F54170C86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47601"/>
              </p:ext>
            </p:extLst>
          </p:nvPr>
        </p:nvGraphicFramePr>
        <p:xfrm>
          <a:off x="5430838" y="4046774"/>
          <a:ext cx="2503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20" imgW="1143000" imgH="215640" progId="Equation.DSMT4">
                  <p:embed/>
                </p:oleObj>
              </mc:Choice>
              <mc:Fallback>
                <p:oleObj name="Equation" r:id="rId20" imgW="1143000" imgH="215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69FDDD3A-2AEA-4E96-A567-F54170C86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30838" y="4046774"/>
                        <a:ext cx="25034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F158BB7E-D0DB-48F8-9107-7B3BF3971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45057"/>
              </p:ext>
            </p:extLst>
          </p:nvPr>
        </p:nvGraphicFramePr>
        <p:xfrm>
          <a:off x="5430838" y="4570559"/>
          <a:ext cx="11128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2" imgW="507960" imgH="177480" progId="Equation.DSMT4">
                  <p:embed/>
                </p:oleObj>
              </mc:Choice>
              <mc:Fallback>
                <p:oleObj name="Equation" r:id="rId22" imgW="507960" imgH="17748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F158BB7E-D0DB-48F8-9107-7B3BF3971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30838" y="4570559"/>
                        <a:ext cx="11128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18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1">
            <a:extLst>
              <a:ext uri="{FF2B5EF4-FFF2-40B4-BE49-F238E27FC236}">
                <a16:creationId xmlns:a16="http://schemas.microsoft.com/office/drawing/2014/main" id="{1E9E51C9-BA0C-4731-938D-9062A41FFC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7DD9F879-405C-422D-81EC-57F5E21DB5C9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39449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A-图片 3">
            <a:hlinkClick r:id="" action="ppaction://noaction"/>
            <a:extLst>
              <a:ext uri="{FF2B5EF4-FFF2-40B4-BE49-F238E27FC236}">
                <a16:creationId xmlns:a16="http://schemas.microsoft.com/office/drawing/2014/main" id="{A8CE2449-3D85-4309-BA94-D623362DE4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78" b="16817"/>
          <a:stretch>
            <a:fillRect/>
          </a:stretch>
        </p:blipFill>
        <p:spPr bwMode="auto">
          <a:xfrm rot="864590">
            <a:off x="2525713" y="3286125"/>
            <a:ext cx="432117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c3">
            <a:hlinkClick r:id="rId5" action="ppaction://hlinksldjump"/>
            <a:extLst>
              <a:ext uri="{FF2B5EF4-FFF2-40B4-BE49-F238E27FC236}">
                <a16:creationId xmlns:a16="http://schemas.microsoft.com/office/drawing/2014/main" id="{01FE89D4-3987-49B7-BF75-F49C2AD738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991" y="2417202"/>
            <a:ext cx="17399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4">
            <a:hlinkClick r:id="rId7" action="ppaction://hlinksldjump"/>
            <a:extLst>
              <a:ext uri="{FF2B5EF4-FFF2-40B4-BE49-F238E27FC236}">
                <a16:creationId xmlns:a16="http://schemas.microsoft.com/office/drawing/2014/main" id="{6E6EEB0C-94AB-47E5-827C-127C4E1A950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077" y="1627421"/>
            <a:ext cx="1579562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Picture 5">
            <a:hlinkClick r:id="rId9" action="ppaction://hlinksldjump"/>
            <a:extLst>
              <a:ext uri="{FF2B5EF4-FFF2-40B4-BE49-F238E27FC236}">
                <a16:creationId xmlns:a16="http://schemas.microsoft.com/office/drawing/2014/main" id="{86E9B74F-A84C-477F-9E08-C5764E44F3B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825" y="1946275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0" name="PA-图片 3">
            <a:extLst>
              <a:ext uri="{FF2B5EF4-FFF2-40B4-BE49-F238E27FC236}">
                <a16:creationId xmlns:a16="http://schemas.microsoft.com/office/drawing/2014/main" id="{1B2E8DFD-5440-4155-B8CD-E0924F8F083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9" r="29997"/>
          <a:stretch>
            <a:fillRect/>
          </a:stretch>
        </p:blipFill>
        <p:spPr bwMode="auto">
          <a:xfrm>
            <a:off x="7920038" y="1674813"/>
            <a:ext cx="2651125" cy="435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8">
            <a:extLst>
              <a:ext uri="{FF2B5EF4-FFF2-40B4-BE49-F238E27FC236}">
                <a16:creationId xmlns:a16="http://schemas.microsoft.com/office/drawing/2014/main" id="{9F27B4A5-4931-4DC2-9842-5E1D3928DE8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42656">
            <a:off x="7126288" y="2816225"/>
            <a:ext cx="15875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Box 9">
            <a:extLst>
              <a:ext uri="{FF2B5EF4-FFF2-40B4-BE49-F238E27FC236}">
                <a16:creationId xmlns:a16="http://schemas.microsoft.com/office/drawing/2014/main" id="{16F1EB09-81B9-47E0-8AB7-91E4EFE4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963" y="350838"/>
            <a:ext cx="5014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 VIRUS CORONA</a:t>
            </a:r>
          </a:p>
        </p:txBody>
      </p:sp>
      <p:pic>
        <p:nvPicPr>
          <p:cNvPr id="129033" name="Picture 8">
            <a:extLst>
              <a:ext uri="{FF2B5EF4-FFF2-40B4-BE49-F238E27FC236}">
                <a16:creationId xmlns:a16="http://schemas.microsoft.com/office/drawing/2014/main" id="{4CFDCDD6-2DEC-47A9-BAD4-48A7CB6A343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505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9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9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9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7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3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508</Words>
  <Application>Microsoft Office PowerPoint</Application>
  <PresentationFormat>Widescreen</PresentationFormat>
  <Paragraphs>12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UTM Habano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uan Nu</dc:creator>
  <cp:lastModifiedBy>Xuan Nu</cp:lastModifiedBy>
  <cp:revision>6</cp:revision>
  <dcterms:created xsi:type="dcterms:W3CDTF">2021-12-05T14:27:11Z</dcterms:created>
  <dcterms:modified xsi:type="dcterms:W3CDTF">2021-12-05T15:19:34Z</dcterms:modified>
</cp:coreProperties>
</file>